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3A8BAE" w14:textId="77777777" w:rsidR="00473E7F" w:rsidRPr="00501FC5" w:rsidRDefault="002D2FD9">
      <w:r w:rsidRPr="00501FC5">
        <w:t>Secondary II</w:t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  <w:t>Name: ________________________________</w:t>
      </w:r>
    </w:p>
    <w:p w14:paraId="2E81476A" w14:textId="77777777" w:rsidR="00B707D2" w:rsidRDefault="002D2FD9" w:rsidP="00B707D2">
      <w:r w:rsidRPr="00501FC5">
        <w:t xml:space="preserve">Unit </w:t>
      </w:r>
      <w:r w:rsidR="002B43D2">
        <w:t>8</w:t>
      </w:r>
      <w:r w:rsidRPr="00501FC5">
        <w:t xml:space="preserve"> Review</w:t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</w:r>
      <w:r w:rsidRPr="00501FC5">
        <w:tab/>
        <w:t>Period: ________</w:t>
      </w:r>
    </w:p>
    <w:p w14:paraId="245E8A07" w14:textId="77777777" w:rsidR="00B707D2" w:rsidRDefault="00B707D2" w:rsidP="00B707D2"/>
    <w:p w14:paraId="756C5CBF" w14:textId="309D7A03" w:rsidR="00B707D2" w:rsidRPr="00B707D2" w:rsidRDefault="00B707D2" w:rsidP="00B707D2">
      <w:pPr>
        <w:rPr>
          <w:i/>
        </w:rPr>
      </w:pPr>
      <w:r w:rsidRPr="00B707D2">
        <w:rPr>
          <w:i/>
        </w:rPr>
        <w:t xml:space="preserve">Identify the vertex and the axis of symmetry: </w:t>
      </w:r>
    </w:p>
    <w:p w14:paraId="592EF2B6" w14:textId="77777777" w:rsidR="00B707D2" w:rsidRDefault="00B707D2" w:rsidP="00B707D2">
      <w:r>
        <w:t xml:space="preserve">1.  </w:t>
      </w:r>
      <w:r w:rsidRPr="004349CB">
        <w:rPr>
          <w:position w:val="-10"/>
        </w:rPr>
        <w:object w:dxaOrig="2180" w:dyaOrig="380" w14:anchorId="424EF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19pt" o:ole="">
            <v:imagedata r:id="rId6" o:title=""/>
          </v:shape>
          <o:OLEObject Type="Embed" ProgID="Equation.DSMT4" ShapeID="_x0000_i1025" DrawAspect="Content" ObjectID="_1327063556" r:id="rId7"/>
        </w:object>
      </w:r>
      <w:r>
        <w:tab/>
      </w:r>
      <w:r>
        <w:tab/>
      </w:r>
      <w:r>
        <w:tab/>
        <w:t xml:space="preserve">2.  </w:t>
      </w:r>
      <w:r w:rsidRPr="004349CB">
        <w:rPr>
          <w:position w:val="-10"/>
        </w:rPr>
        <w:object w:dxaOrig="1920" w:dyaOrig="380" w14:anchorId="69AB8DD0">
          <v:shape id="_x0000_i1026" type="#_x0000_t75" style="width:96pt;height:19pt" o:ole="">
            <v:imagedata r:id="rId8" o:title=""/>
          </v:shape>
          <o:OLEObject Type="Embed" ProgID="Equation.DSMT4" ShapeID="_x0000_i1026" DrawAspect="Content" ObjectID="_1327063557" r:id="rId9"/>
        </w:object>
      </w:r>
      <w:r>
        <w:tab/>
      </w:r>
    </w:p>
    <w:p w14:paraId="79221C89" w14:textId="77777777" w:rsidR="00B707D2" w:rsidRDefault="00B707D2" w:rsidP="00B707D2"/>
    <w:p w14:paraId="496E44B2" w14:textId="77777777" w:rsidR="00BB0E82" w:rsidRPr="00B707D2" w:rsidRDefault="00BB0E8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74D28C3" w14:textId="77777777" w:rsidR="00B707D2" w:rsidRDefault="00B707D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7F50A782" w14:textId="77777777" w:rsidR="00B707D2" w:rsidRPr="00501FC5" w:rsidRDefault="00B707D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b/>
        </w:rPr>
      </w:pPr>
    </w:p>
    <w:p w14:paraId="264E2BF8" w14:textId="7CC1E27A" w:rsidR="003F1A03" w:rsidRPr="00B707D2" w:rsidRDefault="002B43D2" w:rsidP="003F1A03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  <w:i/>
        </w:rPr>
      </w:pPr>
      <w:r w:rsidRPr="00B707D2">
        <w:rPr>
          <w:rFonts w:cs="Arial"/>
          <w:i/>
        </w:rPr>
        <w:t xml:space="preserve">Put the following in vertex </w:t>
      </w:r>
      <w:r w:rsidR="00B707D2" w:rsidRPr="00B707D2">
        <w:rPr>
          <w:rFonts w:cs="Arial"/>
          <w:i/>
        </w:rPr>
        <w:t>form;</w:t>
      </w:r>
      <w:r w:rsidRPr="00B707D2">
        <w:rPr>
          <w:rFonts w:cs="Arial"/>
          <w:i/>
        </w:rPr>
        <w:t xml:space="preserve"> identify the vertex</w:t>
      </w:r>
      <w:r w:rsidR="00B707D2" w:rsidRPr="00B707D2">
        <w:rPr>
          <w:rFonts w:cs="Arial"/>
          <w:i/>
        </w:rPr>
        <w:t>,</w:t>
      </w:r>
      <w:r w:rsidRPr="00B707D2">
        <w:rPr>
          <w:rFonts w:cs="Arial"/>
          <w:i/>
        </w:rPr>
        <w:t xml:space="preserve"> </w:t>
      </w:r>
      <w:r w:rsidR="00B707D2" w:rsidRPr="00B707D2">
        <w:rPr>
          <w:rFonts w:cs="Arial"/>
          <w:i/>
        </w:rPr>
        <w:t>axi</w:t>
      </w:r>
      <w:r w:rsidR="00B707D2">
        <w:rPr>
          <w:rFonts w:cs="Arial"/>
          <w:i/>
        </w:rPr>
        <w:t xml:space="preserve">s of symmetry then describe all </w:t>
      </w:r>
      <w:r w:rsidR="00B707D2" w:rsidRPr="00B707D2">
        <w:rPr>
          <w:rFonts w:cs="Arial"/>
          <w:i/>
        </w:rPr>
        <w:t>transformations.</w:t>
      </w:r>
    </w:p>
    <w:p w14:paraId="1FF991A0" w14:textId="1BA5DCBD" w:rsidR="00156E3E" w:rsidRPr="00501FC5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3</w:t>
      </w:r>
      <w:r w:rsidR="00156E3E" w:rsidRPr="00501FC5">
        <w:rPr>
          <w:rFonts w:cs="Arial"/>
        </w:rPr>
        <w:t xml:space="preserve">. </w:t>
      </w:r>
      <w:r w:rsidR="002B43D2" w:rsidRPr="002B43D2">
        <w:rPr>
          <w:rFonts w:cs="Arial"/>
          <w:position w:val="-10"/>
        </w:rPr>
        <w:object w:dxaOrig="1780" w:dyaOrig="380" w14:anchorId="56A6838C">
          <v:shape id="_x0000_i1027" type="#_x0000_t75" style="width:89pt;height:19pt" o:ole="">
            <v:imagedata r:id="rId10" o:title=""/>
          </v:shape>
          <o:OLEObject Type="Embed" ProgID="Equation.DSMT4" ShapeID="_x0000_i1027" DrawAspect="Content" ObjectID="_1327063558" r:id="rId11"/>
        </w:object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>
        <w:rPr>
          <w:rFonts w:cs="Arial"/>
        </w:rPr>
        <w:t>4</w:t>
      </w:r>
      <w:r w:rsidR="00D6476F" w:rsidRPr="00501FC5">
        <w:rPr>
          <w:rFonts w:cs="Arial"/>
        </w:rPr>
        <w:t xml:space="preserve">. </w:t>
      </w:r>
      <w:r w:rsidR="002B43D2" w:rsidRPr="002B43D2">
        <w:rPr>
          <w:rFonts w:cs="Arial"/>
          <w:position w:val="-10"/>
        </w:rPr>
        <w:object w:dxaOrig="1760" w:dyaOrig="380" w14:anchorId="4D117058">
          <v:shape id="_x0000_i1028" type="#_x0000_t75" style="width:88pt;height:19pt" o:ole="">
            <v:imagedata r:id="rId12" o:title=""/>
          </v:shape>
          <o:OLEObject Type="Embed" ProgID="Equation.DSMT4" ShapeID="_x0000_i1028" DrawAspect="Content" ObjectID="_1327063559" r:id="rId13"/>
        </w:object>
      </w:r>
    </w:p>
    <w:p w14:paraId="44547A5F" w14:textId="77777777" w:rsidR="00D6476F" w:rsidRPr="00501FC5" w:rsidRDefault="00D6476F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7E760C8" w14:textId="77777777" w:rsidR="00BB0E82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4EE5DBBD" w14:textId="77777777" w:rsidR="00B707D2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32BAF95" w14:textId="77777777" w:rsidR="00B707D2" w:rsidRPr="00501FC5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0278C36F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44DD0C0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84E3EE1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0CCEEB26" w14:textId="77777777" w:rsidR="00AC0A99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58A6BBF" w14:textId="77777777" w:rsidR="00B707D2" w:rsidRPr="00501FC5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91FC720" w14:textId="70E37EDF" w:rsidR="00D6476F" w:rsidRPr="00501FC5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rPr>
          <w:rFonts w:cs="Arial"/>
        </w:rPr>
        <w:t>5</w:t>
      </w:r>
      <w:r w:rsidR="00D6476F" w:rsidRPr="00501FC5">
        <w:rPr>
          <w:rFonts w:cs="Arial"/>
        </w:rPr>
        <w:t xml:space="preserve">. </w:t>
      </w:r>
      <w:r w:rsidR="002B43D2" w:rsidRPr="002B43D2">
        <w:rPr>
          <w:rFonts w:cs="Arial"/>
          <w:position w:val="-10"/>
        </w:rPr>
        <w:object w:dxaOrig="2300" w:dyaOrig="400" w14:anchorId="310FBBAF">
          <v:shape id="_x0000_i1029" type="#_x0000_t75" style="width:115pt;height:20pt" o:ole="">
            <v:imagedata r:id="rId14" o:title=""/>
          </v:shape>
          <o:OLEObject Type="Embed" ProgID="Equation.DSMT4" ShapeID="_x0000_i1029" DrawAspect="Content" ObjectID="_1327063560" r:id="rId15"/>
        </w:object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 w:rsidR="00D6476F" w:rsidRPr="00501FC5">
        <w:rPr>
          <w:rFonts w:cs="Arial"/>
        </w:rPr>
        <w:tab/>
      </w:r>
      <w:r>
        <w:rPr>
          <w:rFonts w:cs="Arial"/>
        </w:rPr>
        <w:t>6</w:t>
      </w:r>
      <w:r w:rsidR="00D6476F" w:rsidRPr="00501FC5">
        <w:rPr>
          <w:rFonts w:cs="Arial"/>
        </w:rPr>
        <w:t xml:space="preserve">. </w:t>
      </w:r>
      <w:r w:rsidR="002B43D2" w:rsidRPr="002B43D2">
        <w:rPr>
          <w:rFonts w:cs="Arial"/>
          <w:position w:val="-10"/>
        </w:rPr>
        <w:object w:dxaOrig="1800" w:dyaOrig="360" w14:anchorId="439FE8A3">
          <v:shape id="_x0000_i1030" type="#_x0000_t75" style="width:90pt;height:18pt" o:ole="">
            <v:imagedata r:id="rId16" o:title=""/>
          </v:shape>
          <o:OLEObject Type="Embed" ProgID="Equation.DSMT4" ShapeID="_x0000_i1030" DrawAspect="Content" ObjectID="_1327063561" r:id="rId17"/>
        </w:object>
      </w:r>
    </w:p>
    <w:p w14:paraId="53270AEA" w14:textId="77777777" w:rsidR="00156E3E" w:rsidRPr="00501FC5" w:rsidRDefault="00156E3E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BDA8941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9D038B7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41C7D81" w14:textId="77777777" w:rsidR="00BB0E82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DFBE3BD" w14:textId="77777777" w:rsidR="00B707D2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A544ECA" w14:textId="77777777" w:rsidR="00B707D2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E9E14DC" w14:textId="77777777" w:rsidR="00B707D2" w:rsidRPr="00501FC5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44077A1B" w14:textId="77777777" w:rsidR="00BB0E82" w:rsidRPr="00501FC5" w:rsidRDefault="00BB0E8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DE43925" w14:textId="77777777" w:rsidR="00AC0A99" w:rsidRPr="00501FC5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1AA9D49" w14:textId="77777777" w:rsidR="00501FC5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5960B3F6" w14:textId="6040EB29" w:rsidR="00501FC5" w:rsidRPr="00501FC5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  <w:r>
        <w:t>7</w:t>
      </w:r>
      <w:r w:rsidR="00501FC5" w:rsidRPr="00501FC5">
        <w:t>.</w:t>
      </w:r>
      <w:r w:rsidR="00501FC5" w:rsidRPr="00501FC5">
        <w:rPr>
          <w:position w:val="-6"/>
        </w:rPr>
        <w:t xml:space="preserve"> </w:t>
      </w:r>
      <w:r w:rsidR="002B43D2" w:rsidRPr="002B43D2">
        <w:rPr>
          <w:position w:val="-12"/>
        </w:rPr>
        <w:object w:dxaOrig="2480" w:dyaOrig="440" w14:anchorId="6DB02103">
          <v:shape id="_x0000_i1031" type="#_x0000_t75" style="width:124pt;height:22pt" o:ole="">
            <v:imagedata r:id="rId18" o:title=""/>
          </v:shape>
          <o:OLEObject Type="Embed" ProgID="Equation.DSMT4" ShapeID="_x0000_i1031" DrawAspect="Content" ObjectID="_1327063562" r:id="rId19"/>
        </w:object>
      </w:r>
      <w:r w:rsidR="00501FC5" w:rsidRPr="00501FC5">
        <w:tab/>
      </w:r>
      <w:r w:rsidR="00501FC5" w:rsidRPr="00501FC5">
        <w:tab/>
      </w:r>
      <w:r w:rsidR="00501FC5" w:rsidRPr="00501FC5">
        <w:tab/>
      </w:r>
      <w:r w:rsidR="00501FC5" w:rsidRPr="00501FC5">
        <w:tab/>
      </w:r>
      <w:r>
        <w:t>8</w:t>
      </w:r>
      <w:r w:rsidR="00501FC5" w:rsidRPr="00501FC5">
        <w:t xml:space="preserve">. </w:t>
      </w:r>
      <w:r w:rsidR="002B43D2" w:rsidRPr="002B43D2">
        <w:rPr>
          <w:position w:val="-12"/>
        </w:rPr>
        <w:object w:dxaOrig="2460" w:dyaOrig="440" w14:anchorId="26056ABD">
          <v:shape id="_x0000_i1032" type="#_x0000_t75" style="width:123pt;height:22pt" o:ole="">
            <v:imagedata r:id="rId20" o:title=""/>
          </v:shape>
          <o:OLEObject Type="Embed" ProgID="Equation.DSMT4" ShapeID="_x0000_i1032" DrawAspect="Content" ObjectID="_1327063563" r:id="rId21"/>
        </w:object>
      </w:r>
      <w:r w:rsidR="00501FC5" w:rsidRPr="00501FC5">
        <w:tab/>
      </w:r>
    </w:p>
    <w:p w14:paraId="6DE4D847" w14:textId="77777777" w:rsidR="00501FC5" w:rsidRP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7712A63" w14:textId="77777777" w:rsidR="00AC0A99" w:rsidRDefault="00AC0A99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D512822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D7D6D3B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2F5F4B0A" w14:textId="77777777" w:rsidR="00B707D2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75CE8630" w14:textId="77777777" w:rsidR="00B707D2" w:rsidRDefault="00B707D2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6FD431D8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A891B43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38E7B37B" w14:textId="77777777" w:rsidR="00501FC5" w:rsidRDefault="00501FC5" w:rsidP="0091364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18A6A728" w14:textId="77777777" w:rsidR="002D2FD9" w:rsidRPr="00501FC5" w:rsidRDefault="002D2FD9" w:rsidP="002D2FD9">
      <w:pPr>
        <w:rPr>
          <w:rFonts w:cs="Arial"/>
        </w:rPr>
      </w:pPr>
    </w:p>
    <w:p w14:paraId="0AB5176B" w14:textId="1EF0E0DE" w:rsidR="00B707D2" w:rsidRPr="00B707D2" w:rsidRDefault="00B707D2" w:rsidP="00B707D2">
      <w:pPr>
        <w:ind w:left="720" w:hanging="720"/>
        <w:rPr>
          <w:i/>
        </w:rPr>
      </w:pPr>
      <w:r>
        <w:rPr>
          <w:i/>
        </w:rPr>
        <w:lastRenderedPageBreak/>
        <w:t xml:space="preserve">Sketch each </w:t>
      </w:r>
      <w:r w:rsidRPr="00B707D2">
        <w:rPr>
          <w:i/>
        </w:rPr>
        <w:t>graph by hand.</w:t>
      </w:r>
    </w:p>
    <w:p w14:paraId="60501639" w14:textId="6939C51C" w:rsidR="00B707D2" w:rsidRPr="00E77F65" w:rsidRDefault="00B707D2" w:rsidP="00B707D2">
      <w:pPr>
        <w:ind w:left="720" w:hanging="720"/>
      </w:pPr>
      <w:r>
        <w:t xml:space="preserve">9.  </w:t>
      </w:r>
      <w:r w:rsidRPr="002B43D2">
        <w:rPr>
          <w:rFonts w:cs="Arial"/>
          <w:position w:val="-10"/>
        </w:rPr>
        <w:object w:dxaOrig="1780" w:dyaOrig="380" w14:anchorId="3631E753">
          <v:shape id="_x0000_i1033" type="#_x0000_t75" style="width:89pt;height:19pt" o:ole="">
            <v:imagedata r:id="rId22" o:title=""/>
          </v:shape>
          <o:OLEObject Type="Embed" ProgID="Equation.DSMT4" ShapeID="_x0000_i1033" DrawAspect="Content" ObjectID="_1327063564" r:id="rId23"/>
        </w:object>
      </w:r>
      <w:r>
        <w:tab/>
      </w:r>
      <w:r>
        <w:tab/>
        <w:t xml:space="preserve">10.  </w:t>
      </w:r>
      <w:r w:rsidRPr="002B43D2">
        <w:rPr>
          <w:rFonts w:cs="Arial"/>
          <w:position w:val="-10"/>
        </w:rPr>
        <w:object w:dxaOrig="1760" w:dyaOrig="380" w14:anchorId="7AB4DEE7">
          <v:shape id="_x0000_i1034" type="#_x0000_t75" style="width:88pt;height:19pt" o:ole="">
            <v:imagedata r:id="rId24" o:title=""/>
          </v:shape>
          <o:OLEObject Type="Embed" ProgID="Equation.DSMT4" ShapeID="_x0000_i1034" DrawAspect="Content" ObjectID="_1327063565" r:id="rId25"/>
        </w:object>
      </w:r>
      <w:r>
        <w:rPr>
          <w:position w:val="-10"/>
        </w:rPr>
        <w:tab/>
      </w:r>
      <w:r>
        <w:tab/>
        <w:t>11.</w:t>
      </w:r>
      <w:r w:rsidRPr="00E77F65">
        <w:rPr>
          <w:position w:val="-10"/>
        </w:rPr>
        <w:t xml:space="preserve"> </w:t>
      </w:r>
      <w:r w:rsidRPr="002B43D2">
        <w:rPr>
          <w:rFonts w:cs="Arial"/>
          <w:position w:val="-10"/>
        </w:rPr>
        <w:object w:dxaOrig="2300" w:dyaOrig="400" w14:anchorId="60DA3C0B">
          <v:shape id="_x0000_i1035" type="#_x0000_t75" style="width:115pt;height:20pt" o:ole="">
            <v:imagedata r:id="rId26" o:title=""/>
          </v:shape>
          <o:OLEObject Type="Embed" ProgID="Equation.DSMT4" ShapeID="_x0000_i1035" DrawAspect="Content" ObjectID="_1327063566" r:id="rId27"/>
        </w:object>
      </w:r>
      <w:r>
        <w:tab/>
      </w:r>
      <w:r>
        <w:tab/>
        <w:t xml:space="preserve"> </w:t>
      </w:r>
    </w:p>
    <w:p w14:paraId="6EB3D695" w14:textId="77777777" w:rsidR="00B707D2" w:rsidRDefault="00B707D2" w:rsidP="00B707D2">
      <w:pPr>
        <w:ind w:left="720" w:hanging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2666F73B" wp14:editId="5727617B">
                <wp:simplePos x="0" y="0"/>
                <wp:positionH relativeFrom="column">
                  <wp:posOffset>-228600</wp:posOffset>
                </wp:positionH>
                <wp:positionV relativeFrom="paragraph">
                  <wp:posOffset>97155</wp:posOffset>
                </wp:positionV>
                <wp:extent cx="6562725" cy="2009775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62725" cy="2009775"/>
                          <a:chOff x="0" y="0"/>
                          <a:chExt cx="6562725" cy="2009775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" name="Picture 8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14575" y="0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Picture 9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00575" y="47625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-17.95pt;margin-top:7.65pt;width:516.75pt;height:158.25pt;z-index:-251657216" coordsize="6562725,2009775" o:gfxdata="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">
                <v:shape id="Picture 7" o:spid="_x0000_s1027" type="#_x0000_t75" alt="[image]" style="position:absolute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NA3&#10;9OXDAAAA2gAAAA8AAABkcnMvZG93bnJldi54bWxEj9FqAjEURN8L/kO4gi9Fs0qpshpFREuhtFD1&#10;A+5urpvVzc2SpOv275tCoY/DzJxhVpveNqIjH2rHCqaTDARx6XTNlYLz6TBegAgRWWPjmBR8U4DN&#10;evCwwly7O39Sd4yVSBAOOSowMba5lKE0ZDFMXEucvIvzFmOSvpLa4z3BbSNnWfYsLdacFgy2tDNU&#10;3o5fVsHi8cU87bsPeudTUXh/e9vZa6HUaNhvlyAi9fE//Nd+1Qrm8Hsl3QC5/g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0Df05cMAAADaAAAADwAAAAAAAAAAAAAAAACcAgAA&#10;ZHJzL2Rvd25yZXYueG1sUEsFBgAAAAAEAAQA9wAAAIwDAAAAAA==&#10;">
                  <v:imagedata r:id="rId29" o:title="[image]"/>
                  <v:path arrowok="t"/>
                </v:shape>
                <v:shape id="Picture 8" o:spid="_x0000_s1028" type="#_x0000_t75" alt="[image]" style="position:absolute;left:2314575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KGo&#10;YJfDAAAA2gAAAA8AAABkcnMvZG93bnJldi54bWxEj91qAjEUhO8LvkM4Qm+KZltKkdUoIlaE0oI/&#10;D3B2c9ysbk6WJK7r2zeFgpfDzDfDzBa9bURHPtSOFbyOMxDEpdM1VwqOh8/RBESIyBobx6TgTgEW&#10;88HTDHPtbryjbh8rkUo45KjAxNjmUobSkMUwdi1x8k7OW4xJ+kpqj7dUbhv5lmUf0mLNacFgSytD&#10;5WV/tQomLxvzvu5+6JsPReH95Wtlz4VSz8N+OQURqY+P8D+91YmDvyvpBsj5Lw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oahgl8MAAADaAAAADwAAAAAAAAAAAAAAAACcAgAA&#10;ZHJzL2Rvd25yZXYueG1sUEsFBgAAAAAEAAQA9wAAAIwDAAAAAA==&#10;">
                  <v:imagedata r:id="rId30" o:title="[image]"/>
                  <v:path arrowok="t"/>
                </v:shape>
                <v:shape id="Picture 9" o:spid="_x0000_s1029" type="#_x0000_t75" alt="[image]" style="position:absolute;left:4600575;top:47625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M7k&#10;xQzDAAAA2gAAAA8AAABkcnMvZG93bnJldi54bWxEj9FqAjEURN8L/kO4gi9Fs0opuhpFREuhtFD1&#10;A+5urpvVzc2SpOv275tCoY/DzJxhVpveNqIjH2rHCqaTDARx6XTNlYLz6TCegwgRWWPjmBR8U4DN&#10;evCwwly7O39Sd4yVSBAOOSowMba5lKE0ZDFMXEucvIvzFmOSvpLa4z3BbSNnWfYsLdacFgy2tDNU&#10;3o5fVsH88cU87bsPeudTUXh/e9vZa6HUaNhvlyAi9fE//Nd+1QoW8Hsl3QC5/g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zuTFDMMAAADaAAAADwAAAAAAAAAAAAAAAACcAgAA&#10;ZHJzL2Rvd25yZXYueG1sUEsFBgAAAAAEAAQA9wAAAIwDAAAAAA==&#10;">
                  <v:imagedata r:id="rId31" o:title="[image]"/>
                  <v:path arrowok="t"/>
                </v:shape>
              </v:group>
            </w:pict>
          </mc:Fallback>
        </mc:AlternateContent>
      </w:r>
    </w:p>
    <w:p w14:paraId="043C1506" w14:textId="77777777" w:rsidR="00B707D2" w:rsidRDefault="00B707D2" w:rsidP="00B707D2">
      <w:pPr>
        <w:ind w:left="720" w:hanging="720"/>
      </w:pPr>
    </w:p>
    <w:p w14:paraId="0FFF37F6" w14:textId="77777777" w:rsidR="00B707D2" w:rsidRDefault="00B707D2" w:rsidP="00B707D2"/>
    <w:p w14:paraId="4D12955C" w14:textId="77777777" w:rsidR="00B707D2" w:rsidRDefault="00B707D2" w:rsidP="00B707D2"/>
    <w:p w14:paraId="5CF8BEB7" w14:textId="77777777" w:rsidR="00B707D2" w:rsidRPr="00335E09" w:rsidRDefault="00B707D2" w:rsidP="00B707D2">
      <w:pPr>
        <w:rPr>
          <w:rFonts w:ascii="Times New Roman" w:eastAsia="Times New Roman" w:hAnsi="Times New Roman" w:cs="Times New Roman"/>
        </w:rPr>
      </w:pPr>
    </w:p>
    <w:p w14:paraId="4DB95995" w14:textId="77777777" w:rsidR="00B707D2" w:rsidRDefault="00B707D2" w:rsidP="00B707D2">
      <w:pPr>
        <w:ind w:left="720" w:hanging="720"/>
      </w:pPr>
    </w:p>
    <w:p w14:paraId="5AAE8092" w14:textId="77777777" w:rsidR="00B707D2" w:rsidRDefault="00B707D2" w:rsidP="00B707D2">
      <w:pPr>
        <w:ind w:left="720" w:hanging="720"/>
      </w:pPr>
    </w:p>
    <w:p w14:paraId="738739E7" w14:textId="77777777" w:rsidR="00B707D2" w:rsidRPr="00335E09" w:rsidRDefault="00B707D2" w:rsidP="00B707D2">
      <w:pPr>
        <w:rPr>
          <w:rFonts w:ascii="Times New Roman" w:eastAsia="Times New Roman" w:hAnsi="Times New Roman" w:cs="Times New Roman"/>
        </w:rPr>
      </w:pPr>
    </w:p>
    <w:p w14:paraId="25C53D18" w14:textId="77777777" w:rsidR="00B707D2" w:rsidRDefault="00B707D2" w:rsidP="00B707D2"/>
    <w:p w14:paraId="1AC58408" w14:textId="77777777" w:rsidR="00B707D2" w:rsidRDefault="00B707D2" w:rsidP="00B707D2"/>
    <w:p w14:paraId="76F61B54" w14:textId="77777777" w:rsidR="005C231B" w:rsidRPr="00501FC5" w:rsidRDefault="005C231B" w:rsidP="002D2FD9"/>
    <w:p w14:paraId="7CA99AD4" w14:textId="4516CC74" w:rsidR="00B707D2" w:rsidRPr="00E77F65" w:rsidRDefault="00B707D2" w:rsidP="00B707D2">
      <w:pPr>
        <w:ind w:left="720" w:hanging="720"/>
      </w:pPr>
      <w:r>
        <w:t xml:space="preserve">12.  </w:t>
      </w:r>
      <w:r w:rsidRPr="002B43D2">
        <w:rPr>
          <w:rFonts w:cs="Arial"/>
          <w:position w:val="-10"/>
        </w:rPr>
        <w:object w:dxaOrig="1800" w:dyaOrig="360" w14:anchorId="499AE795">
          <v:shape id="_x0000_i1036" type="#_x0000_t75" style="width:90pt;height:18pt" o:ole="">
            <v:imagedata r:id="rId32" o:title=""/>
          </v:shape>
          <o:OLEObject Type="Embed" ProgID="Equation.DSMT4" ShapeID="_x0000_i1036" DrawAspect="Content" ObjectID="_1327063567" r:id="rId33"/>
        </w:object>
      </w:r>
      <w:r>
        <w:tab/>
      </w:r>
      <w:r>
        <w:tab/>
        <w:t xml:space="preserve">13.  </w:t>
      </w:r>
      <w:r w:rsidRPr="00B707D2">
        <w:rPr>
          <w:position w:val="-10"/>
        </w:rPr>
        <w:object w:dxaOrig="2140" w:dyaOrig="380" w14:anchorId="7142FB51">
          <v:shape id="_x0000_i1037" type="#_x0000_t75" style="width:107pt;height:19pt" o:ole="">
            <v:imagedata r:id="rId34" o:title=""/>
          </v:shape>
          <o:OLEObject Type="Embed" ProgID="Equation.DSMT4" ShapeID="_x0000_i1037" DrawAspect="Content" ObjectID="_1327063568" r:id="rId35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t>14.</w:t>
      </w:r>
      <w:r w:rsidRPr="00E77F65">
        <w:rPr>
          <w:position w:val="-10"/>
        </w:rPr>
        <w:t xml:space="preserve"> </w:t>
      </w:r>
      <w:r w:rsidRPr="00B707D2">
        <w:rPr>
          <w:position w:val="-10"/>
        </w:rPr>
        <w:object w:dxaOrig="2120" w:dyaOrig="380" w14:anchorId="1A057511">
          <v:shape id="_x0000_i1038" type="#_x0000_t75" style="width:106pt;height:19pt" o:ole="">
            <v:imagedata r:id="rId36" o:title=""/>
          </v:shape>
          <o:OLEObject Type="Embed" ProgID="Equation.DSMT4" ShapeID="_x0000_i1038" DrawAspect="Content" ObjectID="_1327063569" r:id="rId37"/>
        </w:object>
      </w:r>
      <w:r>
        <w:tab/>
      </w:r>
      <w:r>
        <w:tab/>
        <w:t xml:space="preserve"> </w:t>
      </w:r>
    </w:p>
    <w:p w14:paraId="3CB17A85" w14:textId="2C2E9E89" w:rsidR="00B707D2" w:rsidRDefault="00B707D2" w:rsidP="00B707D2">
      <w:pPr>
        <w:ind w:left="720" w:hanging="720"/>
      </w:pPr>
      <w:r>
        <w:tab/>
      </w:r>
    </w:p>
    <w:p w14:paraId="7FB616B5" w14:textId="77777777" w:rsidR="00B707D2" w:rsidRDefault="00B707D2" w:rsidP="00B707D2">
      <w:pPr>
        <w:ind w:left="720" w:hanging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73C550A7" wp14:editId="73B415D2">
                <wp:simplePos x="0" y="0"/>
                <wp:positionH relativeFrom="column">
                  <wp:posOffset>-228600</wp:posOffset>
                </wp:positionH>
                <wp:positionV relativeFrom="paragraph">
                  <wp:posOffset>97155</wp:posOffset>
                </wp:positionV>
                <wp:extent cx="6562725" cy="2009775"/>
                <wp:effectExtent l="0" t="0" r="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62725" cy="2009775"/>
                          <a:chOff x="0" y="0"/>
                          <a:chExt cx="6562725" cy="2009775"/>
                        </a:xfrm>
                      </wpg:grpSpPr>
                      <pic:pic xmlns:pic="http://schemas.openxmlformats.org/drawingml/2006/picture">
                        <pic:nvPicPr>
                          <pic:cNvPr id="2" name="Picture 2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Picture 3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14575" y="0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Picture 4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00575" y="47625"/>
                            <a:ext cx="196215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1" o:spid="_x0000_s1026" style="position:absolute;margin-left:-17.95pt;margin-top:7.65pt;width:516.75pt;height:158.25pt;z-index:-251655168" coordsize="6562725,2009775" o:gfxdata="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">
                <v:shape id="Picture 2" o:spid="_x0000_s1027" type="#_x0000_t75" alt="[image]" style="position:absolute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MBA&#10;V33DAAAA2gAAAA8AAABkcnMvZG93bnJldi54bWxEj9FqAjEURN8L/kO4gi9Fs0opshpFxIpQWqj6&#10;AXc3183q5mZJ0nX9+6ZQ6OMwM2eY5bq3jejIh9qxgukkA0FcOl1zpeB8ehvPQYSIrLFxTAoeFGC9&#10;GjwtMdfuzl/UHWMlEoRDjgpMjG0uZSgNWQwT1xIn7+K8xZikr6T2eE9w28hZlr1KizWnBYMtbQ2V&#10;t+O3VTB/3puXXfdJH3wqCu9v71t7LZQaDfvNAkSkPv6H/9oHrWAGv1fSDZCrHw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wEBXfcMAAADaAAAADwAAAAAAAAAAAAAAAACcAgAA&#10;ZHJzL2Rvd25yZXYueG1sUEsFBgAAAAAEAAQA9wAAAIwDAAAAAA==&#10;">
                  <v:imagedata r:id="rId38" o:title="[image]"/>
                  <v:path arrowok="t"/>
                </v:shape>
                <v:shape id="Picture 3" o:spid="_x0000_s1028" type="#_x0000_t75" alt="[image]" style="position:absolute;left:2314575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K8M&#10;8ubDAAAA2gAAAA8AAABkcnMvZG93bnJldi54bWxEj9FqAjEURN8L/kO4gi9Fs9oishpFREuhtFD1&#10;A+5urpvVzc2SpOv275tCoY/DzJxhVpveNqIjH2rHCqaTDARx6XTNlYLz6TBegAgRWWPjmBR8U4DN&#10;evCwwly7O39Sd4yVSBAOOSowMba5lKE0ZDFMXEucvIvzFmOSvpLa4z3BbSNnWTaXFmtOCwZb2hkq&#10;b8cvq2Dx+GKe990HvfOpKLy/ve3stVBqNOy3SxCR+vgf/mu/agVP8Hsl3QC5/gE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rwzy5sMAAADaAAAADwAAAAAAAAAAAAAAAACcAgAA&#10;ZHJzL2Rvd25yZXYueG1sUEsFBgAAAAAEAAQA9wAAAIwDAAAAAA==&#10;">
                  <v:imagedata r:id="rId39" o:title="[image]"/>
                  <v:path arrowok="t"/>
                </v:shape>
                <v:shape id="Picture 4" o:spid="_x0000_s1029" type="#_x0000_t75" alt="[image]" style="position:absolute;left:4600575;top:47625;width:1962150;height:19621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CDl&#10;apLDAAAA2gAAAA8AAABkcnMvZG93bnJldi54bWxEj9FqAjEURN8L/kO4Ql+KZhUpshpFRKVQWqj6&#10;AXc3183q5mZJ4rr9+6ZQ6OMwM2eY5bq3jejIh9qxgsk4A0FcOl1zpeB82o/mIEJE1tg4JgXfFGC9&#10;GjwtMdfuwV/UHWMlEoRDjgpMjG0uZSgNWQxj1xIn7+K8xZikr6T2+Ehw28hplr1KizWnBYMtbQ2V&#10;t+PdKpi/HMxs133SB5+Kwvvb+9ZeC6Weh/1mASJSH//Df+03rWAGv1fSDZCrHw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IOVqksMAAADaAAAADwAAAAAAAAAAAAAAAACcAgAA&#10;ZHJzL2Rvd25yZXYueG1sUEsFBgAAAAAEAAQA9wAAAIwDAAAAAA==&#10;">
                  <v:imagedata r:id="rId40" o:title="[image]"/>
                  <v:path arrowok="t"/>
                </v:shape>
              </v:group>
            </w:pict>
          </mc:Fallback>
        </mc:AlternateContent>
      </w:r>
    </w:p>
    <w:p w14:paraId="07920828" w14:textId="77777777" w:rsidR="00B707D2" w:rsidRDefault="00B707D2" w:rsidP="00B707D2">
      <w:pPr>
        <w:ind w:left="720" w:hanging="720"/>
      </w:pPr>
    </w:p>
    <w:p w14:paraId="084F9750" w14:textId="77777777" w:rsidR="00B707D2" w:rsidRDefault="00B707D2" w:rsidP="00B707D2"/>
    <w:p w14:paraId="706C950D" w14:textId="77777777" w:rsidR="00B707D2" w:rsidRDefault="00B707D2" w:rsidP="00B707D2"/>
    <w:p w14:paraId="109F0E62" w14:textId="77777777" w:rsidR="00B707D2" w:rsidRPr="00335E09" w:rsidRDefault="00B707D2" w:rsidP="00B707D2">
      <w:pPr>
        <w:rPr>
          <w:rFonts w:ascii="Times New Roman" w:eastAsia="Times New Roman" w:hAnsi="Times New Roman" w:cs="Times New Roman"/>
        </w:rPr>
      </w:pPr>
    </w:p>
    <w:p w14:paraId="40F7866A" w14:textId="77777777" w:rsidR="00B707D2" w:rsidRDefault="00B707D2" w:rsidP="00B707D2">
      <w:pPr>
        <w:ind w:left="720" w:hanging="720"/>
      </w:pPr>
    </w:p>
    <w:p w14:paraId="72EC6EEA" w14:textId="77777777" w:rsidR="00B707D2" w:rsidRDefault="00B707D2" w:rsidP="00B707D2">
      <w:pPr>
        <w:ind w:left="720" w:hanging="720"/>
      </w:pPr>
    </w:p>
    <w:p w14:paraId="7368021D" w14:textId="77777777" w:rsidR="00B707D2" w:rsidRPr="00335E09" w:rsidRDefault="00B707D2" w:rsidP="00B707D2">
      <w:pPr>
        <w:rPr>
          <w:rFonts w:ascii="Times New Roman" w:eastAsia="Times New Roman" w:hAnsi="Times New Roman" w:cs="Times New Roman"/>
        </w:rPr>
      </w:pPr>
    </w:p>
    <w:p w14:paraId="7825FD28" w14:textId="77777777" w:rsidR="00B707D2" w:rsidRDefault="00B707D2" w:rsidP="00B707D2"/>
    <w:p w14:paraId="646DD3A7" w14:textId="77777777" w:rsidR="00B707D2" w:rsidRDefault="00B707D2" w:rsidP="00B707D2"/>
    <w:p w14:paraId="645D8BB3" w14:textId="77777777" w:rsidR="00B707D2" w:rsidRPr="00501FC5" w:rsidRDefault="00B707D2" w:rsidP="00B707D2"/>
    <w:p w14:paraId="7C698674" w14:textId="77777777" w:rsidR="00740375" w:rsidRPr="00501FC5" w:rsidRDefault="00740375" w:rsidP="00740375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20"/>
        <w:rPr>
          <w:rFonts w:cs="Arial"/>
        </w:rPr>
      </w:pPr>
    </w:p>
    <w:p w14:paraId="4E94F720" w14:textId="3A9E8DD2" w:rsidR="00913641" w:rsidRDefault="003E102B">
      <w:r>
        <w:t xml:space="preserve">Identify the focus, </w:t>
      </w:r>
      <w:proofErr w:type="spellStart"/>
      <w:r>
        <w:t>directrix</w:t>
      </w:r>
      <w:proofErr w:type="spellEnd"/>
      <w:r>
        <w:t xml:space="preserve"> and focal length of the following: </w:t>
      </w:r>
    </w:p>
    <w:p w14:paraId="375C9F64" w14:textId="0F915DFD" w:rsidR="003E102B" w:rsidRDefault="003E102B">
      <w:pPr>
        <w:rPr>
          <w:position w:val="-10"/>
        </w:rPr>
      </w:pPr>
      <w:r>
        <w:t>15</w:t>
      </w:r>
      <w:r>
        <w:t xml:space="preserve">.  </w:t>
      </w:r>
      <w:r w:rsidRPr="004349CB">
        <w:rPr>
          <w:position w:val="-10"/>
        </w:rPr>
        <w:object w:dxaOrig="2180" w:dyaOrig="380" w14:anchorId="7FBD55B4">
          <v:shape id="_x0000_i1039" type="#_x0000_t75" style="width:109pt;height:19pt" o:ole="">
            <v:imagedata r:id="rId41" o:title=""/>
          </v:shape>
          <o:OLEObject Type="Embed" ProgID="Equation.DSMT4" ShapeID="_x0000_i1039" DrawAspect="Content" ObjectID="_1327063570" r:id="rId42"/>
        </w:object>
      </w:r>
      <w:r>
        <w:tab/>
      </w:r>
      <w:r>
        <w:tab/>
      </w:r>
      <w:r>
        <w:tab/>
      </w:r>
      <w:r>
        <w:t>16</w:t>
      </w:r>
      <w:r>
        <w:t xml:space="preserve">.  </w:t>
      </w:r>
      <w:r w:rsidRPr="004349CB">
        <w:rPr>
          <w:position w:val="-10"/>
        </w:rPr>
        <w:object w:dxaOrig="1920" w:dyaOrig="380" w14:anchorId="1D8DD9C5">
          <v:shape id="_x0000_i1040" type="#_x0000_t75" style="width:96pt;height:19pt" o:ole="">
            <v:imagedata r:id="rId43" o:title=""/>
          </v:shape>
          <o:OLEObject Type="Embed" ProgID="Equation.DSMT4" ShapeID="_x0000_i1040" DrawAspect="Content" ObjectID="_1327063571" r:id="rId44"/>
        </w:object>
      </w:r>
    </w:p>
    <w:p w14:paraId="68847759" w14:textId="77777777" w:rsidR="003E102B" w:rsidRPr="003E102B" w:rsidRDefault="003E102B" w:rsidP="003E102B"/>
    <w:p w14:paraId="7D427541" w14:textId="77777777" w:rsidR="003E102B" w:rsidRPr="003E102B" w:rsidRDefault="003E102B" w:rsidP="003E102B"/>
    <w:p w14:paraId="56CF5B98" w14:textId="79993A04" w:rsidR="003E102B" w:rsidRDefault="003E102B" w:rsidP="003E102B"/>
    <w:p w14:paraId="0653B1F4" w14:textId="3694A990" w:rsidR="003E102B" w:rsidRDefault="003E102B" w:rsidP="003E102B">
      <w:r>
        <w:t xml:space="preserve">Write the equation of the parabola give the focus and </w:t>
      </w:r>
      <w:proofErr w:type="spellStart"/>
      <w:r>
        <w:t>directrix</w:t>
      </w:r>
      <w:proofErr w:type="spellEnd"/>
      <w:r>
        <w:t xml:space="preserve">: </w:t>
      </w:r>
    </w:p>
    <w:p w14:paraId="2D308FFE" w14:textId="775F123E" w:rsidR="003E102B" w:rsidRDefault="003E102B" w:rsidP="003E102B">
      <w:pPr>
        <w:ind w:left="720" w:hanging="720"/>
      </w:pPr>
      <w:r>
        <w:t>1</w:t>
      </w:r>
      <w:r>
        <w:t>7.</w:t>
      </w:r>
      <w:r w:rsidRPr="00886650">
        <w:t xml:space="preserve"> </w:t>
      </w:r>
      <w:r>
        <w:t xml:space="preserve">Focus:  (3, 8) </w:t>
      </w:r>
      <w:proofErr w:type="spellStart"/>
      <w:r>
        <w:t>Directrix</w:t>
      </w:r>
      <w:proofErr w:type="spellEnd"/>
      <w:r>
        <w:t>: y =4</w:t>
      </w:r>
      <w:r>
        <w:tab/>
      </w:r>
      <w:r>
        <w:tab/>
      </w:r>
      <w:r>
        <w:tab/>
      </w:r>
      <w:r>
        <w:tab/>
      </w:r>
      <w:r>
        <w:tab/>
      </w:r>
      <w:r>
        <w:t>1</w:t>
      </w:r>
      <w:r>
        <w:t>8. Focus: (0,0</w:t>
      </w:r>
      <w:proofErr w:type="gramStart"/>
      <w:r>
        <w:t xml:space="preserve">)   </w:t>
      </w:r>
      <w:proofErr w:type="spellStart"/>
      <w:r>
        <w:t>Directrix</w:t>
      </w:r>
      <w:proofErr w:type="spellEnd"/>
      <w:proofErr w:type="gramEnd"/>
      <w:r>
        <w:t>: y = 1</w:t>
      </w:r>
      <w:r>
        <w:tab/>
      </w:r>
      <w:r>
        <w:tab/>
      </w:r>
      <w:r>
        <w:tab/>
      </w:r>
    </w:p>
    <w:p w14:paraId="0DD7B78D" w14:textId="77777777" w:rsidR="003E102B" w:rsidRDefault="003E102B" w:rsidP="003E102B"/>
    <w:p w14:paraId="27A9565E" w14:textId="77777777" w:rsidR="003E102B" w:rsidRDefault="003E102B" w:rsidP="003E102B">
      <w:pPr>
        <w:ind w:left="720" w:hanging="720"/>
      </w:pPr>
    </w:p>
    <w:p w14:paraId="26632C31" w14:textId="77777777" w:rsidR="003E102B" w:rsidRDefault="003E102B" w:rsidP="003E102B">
      <w:pPr>
        <w:ind w:left="720" w:hanging="720"/>
      </w:pPr>
      <w:bookmarkStart w:id="0" w:name="_GoBack"/>
      <w:bookmarkEnd w:id="0"/>
    </w:p>
    <w:p w14:paraId="45A317B0" w14:textId="77777777" w:rsidR="003E102B" w:rsidRDefault="003E102B" w:rsidP="003E102B">
      <w:pPr>
        <w:ind w:left="720" w:hanging="720"/>
      </w:pPr>
    </w:p>
    <w:p w14:paraId="1CD08425" w14:textId="2E271F90" w:rsidR="003E102B" w:rsidRPr="00E77F65" w:rsidRDefault="003E102B" w:rsidP="003E102B">
      <w:pPr>
        <w:ind w:left="720" w:hanging="720"/>
      </w:pPr>
      <w:r>
        <w:t>1</w:t>
      </w:r>
      <w:r>
        <w:t>9.</w:t>
      </w:r>
      <w:r w:rsidRPr="00886650">
        <w:t xml:space="preserve"> </w:t>
      </w:r>
      <w:r>
        <w:t xml:space="preserve">Focus:  (2, 5) </w:t>
      </w:r>
      <w:proofErr w:type="spellStart"/>
      <w:r>
        <w:t>Directrix</w:t>
      </w:r>
      <w:proofErr w:type="spellEnd"/>
      <w:r>
        <w:t>: y =3</w:t>
      </w:r>
      <w:r>
        <w:tab/>
      </w:r>
      <w:r>
        <w:tab/>
      </w:r>
      <w:r>
        <w:tab/>
      </w:r>
      <w:r>
        <w:tab/>
        <w:t>2</w:t>
      </w:r>
      <w:r>
        <w:t xml:space="preserve">0. Focus: </w:t>
      </w:r>
      <w:r w:rsidRPr="006D48F0">
        <w:rPr>
          <w:position w:val="-28"/>
        </w:rPr>
        <w:object w:dxaOrig="700" w:dyaOrig="680" w14:anchorId="79159F1D">
          <v:shape id="_x0000_i1045" type="#_x0000_t75" style="width:35pt;height:34pt" o:ole="">
            <v:imagedata r:id="rId45" o:title=""/>
          </v:shape>
          <o:OLEObject Type="Embed" ProgID="Equation.DSMT4" ShapeID="_x0000_i1045" DrawAspect="Content" ObjectID="_1327063572" r:id="rId46"/>
        </w:object>
      </w:r>
      <w:proofErr w:type="gramStart"/>
      <w:r>
        <w:t xml:space="preserve">  </w:t>
      </w:r>
      <w:proofErr w:type="spellStart"/>
      <w:r>
        <w:t>Directrix</w:t>
      </w:r>
      <w:proofErr w:type="spellEnd"/>
      <w:proofErr w:type="gramEnd"/>
      <w:r>
        <w:t xml:space="preserve">: </w:t>
      </w:r>
      <w:r w:rsidRPr="006D48F0">
        <w:rPr>
          <w:position w:val="-24"/>
        </w:rPr>
        <w:object w:dxaOrig="600" w:dyaOrig="620" w14:anchorId="4D861DC3">
          <v:shape id="_x0000_i1046" type="#_x0000_t75" style="width:30pt;height:31pt" o:ole="">
            <v:imagedata r:id="rId47" o:title=""/>
          </v:shape>
          <o:OLEObject Type="Embed" ProgID="Equation.DSMT4" ShapeID="_x0000_i1046" DrawAspect="Content" ObjectID="_1327063573" r:id="rId48"/>
        </w:object>
      </w:r>
    </w:p>
    <w:p w14:paraId="276216E9" w14:textId="77777777" w:rsidR="003E102B" w:rsidRPr="003E102B" w:rsidRDefault="003E102B" w:rsidP="003E102B"/>
    <w:sectPr w:rsidR="003E102B" w:rsidRPr="003E102B" w:rsidSect="00B707D2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A23B8"/>
    <w:multiLevelType w:val="hybridMultilevel"/>
    <w:tmpl w:val="46A6DB8C"/>
    <w:lvl w:ilvl="0" w:tplc="E3480006">
      <w:start w:val="1"/>
      <w:numFmt w:val="lowerLetter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FD9"/>
    <w:rsid w:val="00144F40"/>
    <w:rsid w:val="00156E3E"/>
    <w:rsid w:val="00202DB4"/>
    <w:rsid w:val="0023058E"/>
    <w:rsid w:val="002B43D2"/>
    <w:rsid w:val="002C2B2F"/>
    <w:rsid w:val="002D2FD9"/>
    <w:rsid w:val="00367514"/>
    <w:rsid w:val="00383B94"/>
    <w:rsid w:val="003E102B"/>
    <w:rsid w:val="003F1A03"/>
    <w:rsid w:val="004624DA"/>
    <w:rsid w:val="00473E7F"/>
    <w:rsid w:val="00501FC5"/>
    <w:rsid w:val="005C231B"/>
    <w:rsid w:val="00740375"/>
    <w:rsid w:val="00913641"/>
    <w:rsid w:val="00990123"/>
    <w:rsid w:val="009B3406"/>
    <w:rsid w:val="00AC0A99"/>
    <w:rsid w:val="00B707D2"/>
    <w:rsid w:val="00BB0E82"/>
    <w:rsid w:val="00CF5753"/>
    <w:rsid w:val="00D6476F"/>
    <w:rsid w:val="00D90434"/>
    <w:rsid w:val="00FC1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0"/>
    <o:shapelayout v:ext="edit">
      <o:idmap v:ext="edit" data="1"/>
    </o:shapelayout>
  </w:shapeDefaults>
  <w:decimalSymbol w:val="."/>
  <w:listSeparator w:val=","/>
  <w14:docId w14:val="459B25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03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37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6751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037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37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675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17.bin"/><Relationship Id="rId47" Type="http://schemas.openxmlformats.org/officeDocument/2006/relationships/image" Target="media/image19.emf"/><Relationship Id="rId48" Type="http://schemas.openxmlformats.org/officeDocument/2006/relationships/oleObject" Target="embeddings/oleObject18.bin"/><Relationship Id="rId49" Type="http://schemas.openxmlformats.org/officeDocument/2006/relationships/fontTable" Target="fontTable.xml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gif"/><Relationship Id="rId29" Type="http://schemas.openxmlformats.org/officeDocument/2006/relationships/image" Target="media/image13.gif"/><Relationship Id="rId5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gif"/><Relationship Id="rId31" Type="http://schemas.openxmlformats.org/officeDocument/2006/relationships/image" Target="media/image15.gif"/><Relationship Id="rId32" Type="http://schemas.openxmlformats.org/officeDocument/2006/relationships/image" Target="media/image13.e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4.bin"/><Relationship Id="rId38" Type="http://schemas.openxmlformats.org/officeDocument/2006/relationships/image" Target="media/image19.gif"/><Relationship Id="rId39" Type="http://schemas.openxmlformats.org/officeDocument/2006/relationships/image" Target="media/image20.gif"/><Relationship Id="rId40" Type="http://schemas.openxmlformats.org/officeDocument/2006/relationships/image" Target="media/image21.gif"/><Relationship Id="rId41" Type="http://schemas.openxmlformats.org/officeDocument/2006/relationships/image" Target="media/image16.emf"/><Relationship Id="rId42" Type="http://schemas.openxmlformats.org/officeDocument/2006/relationships/oleObject" Target="embeddings/oleObject15.bin"/><Relationship Id="rId43" Type="http://schemas.openxmlformats.org/officeDocument/2006/relationships/image" Target="media/image17.emf"/><Relationship Id="rId44" Type="http://schemas.openxmlformats.org/officeDocument/2006/relationships/oleObject" Target="embeddings/oleObject16.bin"/><Relationship Id="rId45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77</Words>
  <Characters>1014</Characters>
  <Application>Microsoft Macintosh Word</Application>
  <DocSecurity>0</DocSecurity>
  <Lines>8</Lines>
  <Paragraphs>2</Paragraphs>
  <ScaleCrop>false</ScaleCrop>
  <Company>American Fork High School</Company>
  <LinksUpToDate>false</LinksUpToDate>
  <CharactersWithSpaces>1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Danielle Bramall</cp:lastModifiedBy>
  <cp:revision>4</cp:revision>
  <dcterms:created xsi:type="dcterms:W3CDTF">2014-02-05T14:48:00Z</dcterms:created>
  <dcterms:modified xsi:type="dcterms:W3CDTF">2014-02-06T22:02:00Z</dcterms:modified>
</cp:coreProperties>
</file>